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DE4E39"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DE4E39"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מטעמי אסטטיקה, הודבקו התוצאות עבור ריצת התכנית ללא הדפסות.</w:t>
      </w:r>
    </w:p>
    <w:p w:rsidR="00DF4297" w:rsidRDefault="00EF32D4" w:rsidP="00DF4297">
      <w:pPr>
        <w:bidi/>
        <w:rPr>
          <w:rtl/>
        </w:rPr>
      </w:pPr>
      <w:r>
        <w:rPr>
          <w:noProof/>
          <w:rtl/>
          <w:lang w:val="he-I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Fonts w:hint="cs"/>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rPr>
          <w:rFonts w:hint="cs"/>
        </w:rPr>
      </w:pPr>
      <w:r>
        <w:rPr>
          <w:rFonts w:hint="cs"/>
          <w:rtl/>
        </w:rPr>
        <w:t>מבוסס על מספר החיילים שיש לכל משתתף</w:t>
      </w:r>
    </w:p>
    <w:p w:rsidR="002258F5" w:rsidRDefault="00E103F5" w:rsidP="002258F5">
      <w:pPr>
        <w:pStyle w:val="a3"/>
        <w:numPr>
          <w:ilvl w:val="0"/>
          <w:numId w:val="6"/>
        </w:numPr>
        <w:bidi/>
        <w:rPr>
          <w:rFonts w:hint="cs"/>
        </w:rPr>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E45E2B">
      <w:pPr>
        <w:bidi/>
        <w:rPr>
          <w:rtl/>
        </w:rPr>
      </w:pPr>
      <w:r>
        <w:rPr>
          <w:rFonts w:hint="cs"/>
          <w:rtl/>
        </w:rPr>
        <w:t>עבור מצב סופי היוריסטיקה תחזיר את הפרש מש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ולא פשוט להתחיל לספור באיזה מהלך אנחנו מבלי לשנות את נתוני המחלקה, אנו ניתן פאקטור זהה של 1 עבור כל 60 המהלכים בשלב זה</w:t>
      </w:r>
      <w:r>
        <w:rPr>
          <w:rFonts w:hint="cs"/>
          <w:rtl/>
        </w:rPr>
        <w:t>.</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rPr>
          <w:rFonts w:hint="cs"/>
        </w:rPr>
      </w:pPr>
      <w:r>
        <w:rPr>
          <w:rFonts w:hint="cs"/>
          <w:rtl/>
        </w:rPr>
        <w:t>ב- 20 המהלכים הראשונים ניתן פאקטור 1.5 לטובת התנועה ו-0.5 לטובת הניקוד</w:t>
      </w:r>
    </w:p>
    <w:p w:rsidR="001C3AA3" w:rsidRDefault="001C3AA3" w:rsidP="001C3AA3">
      <w:pPr>
        <w:pStyle w:val="a3"/>
        <w:numPr>
          <w:ilvl w:val="0"/>
          <w:numId w:val="5"/>
        </w:numPr>
        <w:bidi/>
        <w:rPr>
          <w:rFonts w:hint="cs"/>
        </w:rPr>
      </w:pPr>
      <w:r>
        <w:rPr>
          <w:rFonts w:hint="cs"/>
          <w:rtl/>
        </w:rPr>
        <w:t>ב- 20 המהלכים האמצעיים ניתן פאקטור 1 לשני המרכיבים</w:t>
      </w:r>
    </w:p>
    <w:p w:rsidR="003538F2" w:rsidRDefault="001C3AA3" w:rsidP="00177EC3">
      <w:pPr>
        <w:pStyle w:val="a3"/>
        <w:numPr>
          <w:ilvl w:val="0"/>
          <w:numId w:val="5"/>
        </w:numPr>
        <w:bidi/>
      </w:pPr>
      <w:r>
        <w:rPr>
          <w:rFonts w:hint="cs"/>
          <w:rtl/>
        </w:rPr>
        <w:t>ב- 20 המהלכים האחרונים</w:t>
      </w:r>
      <w:r>
        <w:rPr>
          <w:rFonts w:hint="cs"/>
          <w:rtl/>
        </w:rPr>
        <w:t xml:space="preserve"> ניתן פאקטור </w:t>
      </w:r>
      <w:r>
        <w:rPr>
          <w:rFonts w:hint="cs"/>
          <w:rtl/>
        </w:rPr>
        <w:t>0</w:t>
      </w:r>
      <w:r>
        <w:rPr>
          <w:rFonts w:hint="cs"/>
          <w:rtl/>
        </w:rPr>
        <w:t>.5 לטובת התנועה ו-</w:t>
      </w:r>
      <w:r>
        <w:rPr>
          <w:rFonts w:hint="cs"/>
          <w:rtl/>
        </w:rPr>
        <w:t>1</w:t>
      </w:r>
      <w:r>
        <w:rPr>
          <w:rFonts w:hint="cs"/>
          <w:rtl/>
        </w:rPr>
        <w:t>.5 לטובת הניקוד</w:t>
      </w:r>
    </w:p>
    <w:p w:rsidR="00177EC3" w:rsidRPr="00177EC3" w:rsidRDefault="00177EC3" w:rsidP="00177EC3">
      <w:pPr>
        <w:pStyle w:val="a3"/>
        <w:bidi/>
        <w:rPr>
          <w:rFonts w:hint="cs"/>
        </w:rPr>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376.9pt;height:80.15pt" o:ole="">
            <v:imagedata r:id="rId10" o:title=""/>
          </v:shape>
          <o:OLEObject Type="Embed" ProgID="Equation.DSMT4" ShapeID="_x0000_i1077" DrawAspect="Content" ObjectID="_1575031390" r:id="rId11"/>
        </w:object>
      </w:r>
      <w:r w:rsidR="00FB3D1F">
        <w:rPr>
          <w:rtl/>
        </w:rPr>
        <w:t xml:space="preserve"> </w:t>
      </w:r>
    </w:p>
    <w:p w:rsidR="00CF2724" w:rsidRDefault="00CF2724" w:rsidP="00FB3D1F">
      <w:pPr>
        <w:bidi/>
        <w:rPr>
          <w:rtl/>
        </w:rPr>
      </w:pPr>
    </w:p>
    <w:p w:rsidR="00FB3D1F" w:rsidRDefault="00FB3D1F" w:rsidP="00CF2724">
      <w:pPr>
        <w:bidi/>
        <w:rPr>
          <w:rFonts w:hint="cs"/>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79" type="#_x0000_t75" style="width:147.15pt;height:70.1pt" o:ole="">
            <v:imagedata r:id="rId12" o:title=""/>
          </v:shape>
          <o:OLEObject Type="Embed" ProgID="Equation.DSMT4" ShapeID="_x0000_i1079" DrawAspect="Content" ObjectID="_1575031391"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73" type="#_x0000_t75" style="width:343.7pt;height:20.05pt" o:ole="">
            <v:imagedata r:id="rId14" o:title=""/>
          </v:shape>
          <o:OLEObject Type="Embed" ProgID="Equation.DSMT4" ShapeID="_x0000_i1073" DrawAspect="Content" ObjectID="_1575031392" r:id="rId15"/>
        </w:object>
      </w:r>
      <w:r w:rsidR="00765064">
        <w:rPr>
          <w:rtl/>
        </w:rPr>
        <w:t xml:space="preserve"> </w:t>
      </w:r>
    </w:p>
    <w:p w:rsidR="0088283D" w:rsidRDefault="0088283D" w:rsidP="0088283D">
      <w:pPr>
        <w:bidi/>
        <w:jc w:val="right"/>
        <w:rPr>
          <w:rtl/>
        </w:rPr>
      </w:pPr>
    </w:p>
    <w:p w:rsidR="00765064" w:rsidRDefault="00765064" w:rsidP="00765064">
      <w:pPr>
        <w:bidi/>
        <w:rPr>
          <w:rFonts w:hint="cs"/>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83" type="#_x0000_t75" style="width:108.95pt;height:16.3pt" o:ole="">
            <v:imagedata r:id="rId16" o:title=""/>
          </v:shape>
          <o:OLEObject Type="Embed" ProgID="Equation.DSMT4" ShapeID="_x0000_i1083" DrawAspect="Content" ObjectID="_1575031393" r:id="rId17"/>
        </w:object>
      </w:r>
    </w:p>
    <w:p w:rsidR="00765064" w:rsidRPr="00B94C94" w:rsidRDefault="00B94C94" w:rsidP="00765064">
      <w:pPr>
        <w:bidi/>
        <w:rPr>
          <w:rFonts w:hint="cs"/>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69" type="#_x0000_t75" style="width:170.3pt;height:16.3pt" o:ole="">
            <v:imagedata r:id="rId18" o:title=""/>
          </v:shape>
          <o:OLEObject Type="Embed" ProgID="Equation.DSMT4" ShapeID="_x0000_i1069" DrawAspect="Content" ObjectID="_1575031394"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lang w:val="he-I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0" t="0" r="1270" b="698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Fonts w:hint="cs"/>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rPr>
          <w:rFonts w:hint="cs"/>
        </w:rPr>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Fonts w:hint="cs"/>
          <w:rtl/>
        </w:rPr>
      </w:pPr>
      <w:r>
        <w:rPr>
          <w:rFonts w:hint="cs"/>
          <w:rtl/>
        </w:rPr>
        <w:t>מומש בקוד</w:t>
      </w:r>
    </w:p>
    <w:p w:rsidR="00003CA7" w:rsidRDefault="00003CA7" w:rsidP="00003CA7">
      <w:pPr>
        <w:pStyle w:val="a3"/>
        <w:numPr>
          <w:ilvl w:val="0"/>
          <w:numId w:val="5"/>
        </w:numPr>
        <w:bidi/>
        <w:rPr>
          <w:rFonts w:hint="cs"/>
        </w:rPr>
      </w:pPr>
      <w:r>
        <w:rPr>
          <w:rFonts w:hint="cs"/>
          <w:rtl/>
        </w:rPr>
        <w:t>ברור שהאלגוריתם מינימקס ומינימקס עם גיזום אלפא-בטא מחזיר את אותו ערך, הרי הגיזום אמור לייעל את זמן החיפוש אך לא אמות לפגוע בנכונות של אלגוריתם ללא גיזום.</w:t>
      </w:r>
    </w:p>
    <w:p w:rsidR="00003CA7" w:rsidRDefault="00003CA7" w:rsidP="00003CA7">
      <w:pPr>
        <w:pStyle w:val="a3"/>
        <w:bidi/>
        <w:rPr>
          <w:rFonts w:hint="cs"/>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Fonts w:hint="cs"/>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bookmarkStart w:id="0" w:name="_GoBack"/>
      <w:bookmarkEnd w:id="0"/>
    </w:p>
    <w:p w:rsidR="00850B81" w:rsidRDefault="00850B81" w:rsidP="00850B81"/>
    <w:p w:rsidR="00850B81" w:rsidRDefault="00850B81" w:rsidP="00850B81"/>
    <w:p w:rsidR="00850B81" w:rsidRDefault="00850B81" w:rsidP="00850B81"/>
    <w:p w:rsidR="00850B81" w:rsidRDefault="00850B81" w:rsidP="00850B81"/>
    <w:p w:rsidR="008D4B06" w:rsidRDefault="008D4B06">
      <w:pPr>
        <w:rPr>
          <w:highlight w:val="lightGray"/>
        </w:rPr>
      </w:pPr>
      <w:r>
        <w:rPr>
          <w:highlight w:val="lightGray"/>
        </w:rPr>
        <w:br w:type="page"/>
      </w:r>
    </w:p>
    <w:p w:rsidR="00850B81" w:rsidRDefault="00343C28" w:rsidP="00A43C3F">
      <w:pPr>
        <w:pStyle w:val="1"/>
        <w:bidi/>
        <w:rPr>
          <w:rtl/>
        </w:rPr>
      </w:pPr>
      <w:r w:rsidRPr="00343C28">
        <w:rPr>
          <w:rFonts w:hint="cs"/>
          <w:b/>
          <w:bCs/>
          <w:rtl/>
        </w:rPr>
        <w:lastRenderedPageBreak/>
        <w:t xml:space="preserve">חלק ה' - </w:t>
      </w:r>
      <w:r w:rsidR="00A43C3F">
        <w:rPr>
          <w:rFonts w:hint="cs"/>
          <w:rtl/>
        </w:rPr>
        <w:t>סעיף 11:</w:t>
      </w:r>
    </w:p>
    <w:p w:rsidR="008D4B06" w:rsidRDefault="008D4B06" w:rsidP="008D4B06">
      <w:pPr>
        <w:bidi/>
        <w:jc w:val="center"/>
      </w:pPr>
      <w:r>
        <w:rPr>
          <w:noProof/>
        </w:rPr>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DE4E39"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DE4E39"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גרידית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וה"רעש"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מחזירה את המרחק האווירי המקסימלי בין צומת מקור ליעד בין כלל הממתינים, מאחר והמסלול האמיתי יהיה ארוך יותר בין 2 הנק'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מחזירה את המרחק האמיתי המקסימלי בין  צמתי המקור לצמתי היעד של כלל הממתינים, מאחר ואנו נהיה חייבים לאסוף את כולם ולפזר אותם הרי שנעבור במסלול האמיתי המיטבי של כל הצמתים האלו או אפילו נאריך אותו בדרך לאיסופים נוספים לכן קבילה</w:t>
            </w:r>
            <w:r w:rsidR="00B02CC3">
              <w:rPr>
                <w:rFonts w:hint="cs"/>
                <w:sz w:val="20"/>
                <w:szCs w:val="20"/>
                <w:rtl/>
              </w:rPr>
              <w:t>. המרחק האמיתי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מחזירה את המרחק האמיתי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האמיתי יכול להיות רק גדול מהמקסימלי בין 2 מהם. לכן קבילה</w:t>
            </w:r>
            <w:r w:rsidR="00B02CC3">
              <w:rPr>
                <w:rFonts w:hint="cs"/>
                <w:sz w:val="20"/>
                <w:szCs w:val="20"/>
                <w:rtl/>
              </w:rPr>
              <w:t>, מרחק אמיתי תמיד גדול או שווה למרחק אווירי לכן היא מיודעת ל</w:t>
            </w:r>
            <w:r w:rsidR="00B02CC3">
              <w:rPr>
                <w:sz w:val="20"/>
                <w:szCs w:val="20"/>
              </w:rPr>
              <w:t>b,a</w:t>
            </w:r>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היורסטיקה הבאה:</w:t>
      </w:r>
    </w:p>
    <w:p w:rsidR="006A38A7" w:rsidRPr="004B20D3" w:rsidRDefault="00DE4E39"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DE4E39"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היורסטיקה המושלמת </w:t>
      </w:r>
      <w:r w:rsidR="003D21E9">
        <w:rPr>
          <w:rFonts w:hint="cs"/>
          <w:rtl/>
        </w:rPr>
        <w:t xml:space="preserve">המשוערכת </w:t>
      </w:r>
      <w:r>
        <w:rPr>
          <w:rFonts w:hint="cs"/>
          <w:rtl/>
        </w:rPr>
        <w:t>שלו שהיא היורסיטיקה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4E39" w:rsidRDefault="00DE4E39" w:rsidP="00A43C3F">
      <w:pPr>
        <w:spacing w:after="0" w:line="240" w:lineRule="auto"/>
      </w:pPr>
      <w:r>
        <w:separator/>
      </w:r>
    </w:p>
  </w:endnote>
  <w:endnote w:type="continuationSeparator" w:id="0">
    <w:p w:rsidR="00DE4E39" w:rsidRDefault="00DE4E39"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4E39" w:rsidRDefault="00DE4E39" w:rsidP="00A43C3F">
      <w:pPr>
        <w:spacing w:after="0" w:line="240" w:lineRule="auto"/>
      </w:pPr>
      <w:r>
        <w:separator/>
      </w:r>
    </w:p>
  </w:footnote>
  <w:footnote w:type="continuationSeparator" w:id="0">
    <w:p w:rsidR="00DE4E39" w:rsidRDefault="00DE4E39"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3CA7"/>
    <w:rsid w:val="000251AC"/>
    <w:rsid w:val="00032982"/>
    <w:rsid w:val="000520C2"/>
    <w:rsid w:val="00054BA7"/>
    <w:rsid w:val="00064DA7"/>
    <w:rsid w:val="00066F66"/>
    <w:rsid w:val="000870A2"/>
    <w:rsid w:val="0008779F"/>
    <w:rsid w:val="000D1D63"/>
    <w:rsid w:val="000D5446"/>
    <w:rsid w:val="000D559D"/>
    <w:rsid w:val="000E3272"/>
    <w:rsid w:val="00171D50"/>
    <w:rsid w:val="00177EC3"/>
    <w:rsid w:val="001A5982"/>
    <w:rsid w:val="001C3AA3"/>
    <w:rsid w:val="0020339F"/>
    <w:rsid w:val="002258F5"/>
    <w:rsid w:val="00243EF3"/>
    <w:rsid w:val="00247A0B"/>
    <w:rsid w:val="00262C6F"/>
    <w:rsid w:val="002B2A5A"/>
    <w:rsid w:val="003117DE"/>
    <w:rsid w:val="00342736"/>
    <w:rsid w:val="00343C28"/>
    <w:rsid w:val="003538F2"/>
    <w:rsid w:val="00357BB5"/>
    <w:rsid w:val="0036455D"/>
    <w:rsid w:val="00372F24"/>
    <w:rsid w:val="00382C7A"/>
    <w:rsid w:val="0038668E"/>
    <w:rsid w:val="003D21E9"/>
    <w:rsid w:val="003D7D41"/>
    <w:rsid w:val="00450D6C"/>
    <w:rsid w:val="004669B4"/>
    <w:rsid w:val="004B20D3"/>
    <w:rsid w:val="00542F21"/>
    <w:rsid w:val="00552469"/>
    <w:rsid w:val="00571AAF"/>
    <w:rsid w:val="00573319"/>
    <w:rsid w:val="005748B1"/>
    <w:rsid w:val="005D5E2C"/>
    <w:rsid w:val="005F0314"/>
    <w:rsid w:val="005F2AB6"/>
    <w:rsid w:val="0060695E"/>
    <w:rsid w:val="006174EE"/>
    <w:rsid w:val="0063205E"/>
    <w:rsid w:val="0064289F"/>
    <w:rsid w:val="006519BB"/>
    <w:rsid w:val="00653EA2"/>
    <w:rsid w:val="00657654"/>
    <w:rsid w:val="006619D2"/>
    <w:rsid w:val="00666CB2"/>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50B81"/>
    <w:rsid w:val="0085574C"/>
    <w:rsid w:val="008567C0"/>
    <w:rsid w:val="0088283D"/>
    <w:rsid w:val="008858D9"/>
    <w:rsid w:val="00886E9E"/>
    <w:rsid w:val="00890A32"/>
    <w:rsid w:val="00890DFF"/>
    <w:rsid w:val="008B273C"/>
    <w:rsid w:val="008B4F80"/>
    <w:rsid w:val="008C40E4"/>
    <w:rsid w:val="008D265E"/>
    <w:rsid w:val="008D4B06"/>
    <w:rsid w:val="008E1F42"/>
    <w:rsid w:val="008F06F2"/>
    <w:rsid w:val="00905ADD"/>
    <w:rsid w:val="0095288F"/>
    <w:rsid w:val="0097758A"/>
    <w:rsid w:val="00996690"/>
    <w:rsid w:val="009A7A18"/>
    <w:rsid w:val="009B2CA9"/>
    <w:rsid w:val="009B68AF"/>
    <w:rsid w:val="009D47F2"/>
    <w:rsid w:val="009F0EE0"/>
    <w:rsid w:val="00A27C8A"/>
    <w:rsid w:val="00A43C3F"/>
    <w:rsid w:val="00A54D7F"/>
    <w:rsid w:val="00A77D09"/>
    <w:rsid w:val="00A8069F"/>
    <w:rsid w:val="00A81544"/>
    <w:rsid w:val="00AA6A38"/>
    <w:rsid w:val="00AB061D"/>
    <w:rsid w:val="00AD5AF5"/>
    <w:rsid w:val="00AE364B"/>
    <w:rsid w:val="00B02CC3"/>
    <w:rsid w:val="00B7567A"/>
    <w:rsid w:val="00B83374"/>
    <w:rsid w:val="00B94C94"/>
    <w:rsid w:val="00C34574"/>
    <w:rsid w:val="00C42BC3"/>
    <w:rsid w:val="00C510AE"/>
    <w:rsid w:val="00C73EEB"/>
    <w:rsid w:val="00C82142"/>
    <w:rsid w:val="00C95754"/>
    <w:rsid w:val="00CE0693"/>
    <w:rsid w:val="00CF2724"/>
    <w:rsid w:val="00D13711"/>
    <w:rsid w:val="00D2315C"/>
    <w:rsid w:val="00D54E40"/>
    <w:rsid w:val="00D82DF7"/>
    <w:rsid w:val="00D84E65"/>
    <w:rsid w:val="00D92D38"/>
    <w:rsid w:val="00DB5F63"/>
    <w:rsid w:val="00DD25AE"/>
    <w:rsid w:val="00DE2440"/>
    <w:rsid w:val="00DE4E39"/>
    <w:rsid w:val="00DF22F3"/>
    <w:rsid w:val="00DF4297"/>
    <w:rsid w:val="00E00036"/>
    <w:rsid w:val="00E103F5"/>
    <w:rsid w:val="00E22D68"/>
    <w:rsid w:val="00E360CB"/>
    <w:rsid w:val="00E45E2B"/>
    <w:rsid w:val="00EA71BD"/>
    <w:rsid w:val="00EF32D4"/>
    <w:rsid w:val="00F37F4B"/>
    <w:rsid w:val="00F50476"/>
    <w:rsid w:val="00F51274"/>
    <w:rsid w:val="00F71C2F"/>
    <w:rsid w:val="00F75711"/>
    <w:rsid w:val="00F80FB2"/>
    <w:rsid w:val="00F82C34"/>
    <w:rsid w:val="00F9130D"/>
    <w:rsid w:val="00FA3160"/>
    <w:rsid w:val="00FB3D1F"/>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5DE66"/>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07</TotalTime>
  <Pages>9</Pages>
  <Words>1509</Words>
  <Characters>8606</Characters>
  <Application>Microsoft Office Word</Application>
  <DocSecurity>0</DocSecurity>
  <Lines>71</Lines>
  <Paragraphs>20</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70</cp:revision>
  <cp:lastPrinted>2017-12-15T10:04:00Z</cp:lastPrinted>
  <dcterms:created xsi:type="dcterms:W3CDTF">2017-12-01T22:23:00Z</dcterms:created>
  <dcterms:modified xsi:type="dcterms:W3CDTF">2017-12-17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